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32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4B8EEC-8EAA-4455-843A-6DFD30F1D77E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58978-DF6F-4139-899B-74C255B8B73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458978-DF6F-4139-899B-74C255B8B73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CEF294-5483-4436-ABFB-F0E991B71803}" type="datetimeFigureOut">
              <a:rPr lang="en-US" smtClean="0"/>
              <a:t>9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182A2-D930-4BD0-9D41-E7C63605A08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3200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7" descr="EIU log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992" y="35025"/>
            <a:ext cx="848139" cy="8128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1029900" y="20508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vel Organic-Inorganic Hybrid Cage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chitectures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9900" y="543025"/>
            <a:ext cx="6906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Radu F. Semeniuc, Department of Chemistry, Eastern Illinois University</a:t>
            </a:r>
            <a:endParaRPr lang="en-US" b="1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733938" y="2581175"/>
          <a:ext cx="5705691" cy="2209800"/>
        </p:xfrm>
        <a:graphic>
          <a:graphicData uri="http://schemas.openxmlformats.org/presentationml/2006/ole">
            <p:oleObj spid="_x0000_s1029" name="CS ChemDraw Drawing" r:id="rId5" imgW="3823560" imgH="1480680" progId="ChemDraw.Document.6.0">
              <p:embed/>
            </p:oleObj>
          </a:graphicData>
        </a:graphic>
      </p:graphicFrame>
      <p:pic>
        <p:nvPicPr>
          <p:cNvPr id="15" name="Picture 14" descr="CC-02.p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193" t="2590" r="7193" b="2590"/>
          <a:stretch>
            <a:fillRect/>
          </a:stretch>
        </p:blipFill>
        <p:spPr>
          <a:xfrm>
            <a:off x="9331" y="4706673"/>
            <a:ext cx="3133808" cy="2103120"/>
          </a:xfrm>
          <a:prstGeom prst="rect">
            <a:avLst/>
          </a:prstGeom>
        </p:spPr>
      </p:pic>
      <p:pic>
        <p:nvPicPr>
          <p:cNvPr id="16" name="Picture 15" descr="CC-02.p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895" t="1577" r="7895" b="1287"/>
          <a:stretch>
            <a:fillRect/>
          </a:stretch>
        </p:blipFill>
        <p:spPr>
          <a:xfrm>
            <a:off x="2991329" y="4706673"/>
            <a:ext cx="3008935" cy="2103120"/>
          </a:xfrm>
          <a:prstGeom prst="rect">
            <a:avLst/>
          </a:prstGeom>
        </p:spPr>
      </p:pic>
      <p:pic>
        <p:nvPicPr>
          <p:cNvPr id="17" name="Picture 16" descr="CC-R-Lg_SnPh3_spacefill_no1.p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421" r="3684" b="-171"/>
          <a:stretch>
            <a:fillRect/>
          </a:stretch>
        </p:blipFill>
        <p:spPr>
          <a:xfrm>
            <a:off x="5885779" y="4706673"/>
            <a:ext cx="3228676" cy="210312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19437" y="1019540"/>
            <a:ext cx="81138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 </a:t>
            </a:r>
            <a:r>
              <a:rPr lang="en-US" sz="1600" b="1" dirty="0" smtClean="0"/>
              <a:t>   The synthesis of Metal-Organic-Rotaxane-Frameworks </a:t>
            </a:r>
            <a:r>
              <a:rPr lang="en-US" sz="1600" b="1" dirty="0"/>
              <a:t>witnessed an increased </a:t>
            </a:r>
            <a:r>
              <a:rPr lang="en-US" sz="1600" b="1" dirty="0" smtClean="0"/>
              <a:t>interest </a:t>
            </a:r>
          </a:p>
          <a:p>
            <a:r>
              <a:rPr lang="en-US" sz="1600" b="1" dirty="0" smtClean="0"/>
              <a:t>during the last decade, due to their potential to function as molecular machines.</a:t>
            </a:r>
          </a:p>
          <a:p>
            <a:r>
              <a:rPr lang="en-US" sz="1600" b="1" dirty="0" smtClean="0"/>
              <a:t>    We have successfully synthesized anionic rotaxanes that produced, </a:t>
            </a:r>
            <a:r>
              <a:rPr lang="en-GB" sz="1600" b="1" dirty="0"/>
              <a:t>after coordination </a:t>
            </a:r>
            <a:endParaRPr lang="en-GB" sz="1600" b="1" dirty="0" smtClean="0"/>
          </a:p>
          <a:p>
            <a:r>
              <a:rPr lang="en-GB" sz="1600" b="1" dirty="0" smtClean="0"/>
              <a:t>to </a:t>
            </a:r>
            <a:r>
              <a:rPr lang="en-GB" sz="1600" b="1" dirty="0"/>
              <a:t>cationic metal-containing </a:t>
            </a:r>
            <a:r>
              <a:rPr lang="en-GB" sz="1600" b="1" dirty="0" smtClean="0"/>
              <a:t>centres, neutral rotaxanes.</a:t>
            </a:r>
          </a:p>
          <a:p>
            <a:r>
              <a:rPr lang="en-GB" sz="1600" b="1" dirty="0" smtClean="0"/>
              <a:t>    These anionic rotaxanes will enable us to prepare more complex architectures by </a:t>
            </a:r>
          </a:p>
          <a:p>
            <a:r>
              <a:rPr lang="en-GB" sz="1600" b="1" dirty="0" smtClean="0"/>
              <a:t>changing the coordination preferences of the metal and employing (or not) additional ligands</a:t>
            </a:r>
            <a:endParaRPr lang="en-US" sz="16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90</Words>
  <Application>Microsoft Office PowerPoint</Application>
  <PresentationFormat>On-screen Show (4:3)</PresentationFormat>
  <Paragraphs>9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du F. Semeniuc</dc:creator>
  <cp:lastModifiedBy>Radu F. Semeniuc</cp:lastModifiedBy>
  <cp:revision>12</cp:revision>
  <dcterms:created xsi:type="dcterms:W3CDTF">2009-09-28T00:20:18Z</dcterms:created>
  <dcterms:modified xsi:type="dcterms:W3CDTF">2009-09-28T01:54:45Z</dcterms:modified>
</cp:coreProperties>
</file>